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8BC" w:rsidRDefault="000218BC" w:rsidP="000218BC">
      <w:pPr>
        <w:rPr>
          <w:b/>
          <w:bCs/>
        </w:rPr>
      </w:pPr>
      <w:r w:rsidRPr="003C35D9">
        <w:rPr>
          <w:b/>
          <w:bCs/>
        </w:rPr>
        <w:t>Fig 1: No significant activation in rest epochs given activation during run epochs</w:t>
      </w:r>
    </w:p>
    <w:p w:rsidR="00084E8B" w:rsidRDefault="00084E8B" w:rsidP="00084E8B">
      <w:pPr>
        <w:pStyle w:val="ListParagraph"/>
        <w:numPr>
          <w:ilvl w:val="0"/>
          <w:numId w:val="1"/>
        </w:numPr>
      </w:pPr>
      <w:r>
        <w:t xml:space="preserve">Environment A density of </w:t>
      </w:r>
      <w:r w:rsidRPr="00084E8B">
        <w:rPr>
          <w:position w:val="-14"/>
        </w:rPr>
        <w:object w:dxaOrig="3780" w:dyaOrig="400" w14:anchorId="204E38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5pt;height:19.85pt" o:ole="">
            <v:imagedata r:id="rId7" o:title=""/>
          </v:shape>
          <o:OLEObject Type="Embed" ProgID="Equation.DSMT4" ShapeID="_x0000_i1025" DrawAspect="Content" ObjectID="_1563087311" r:id="rId8"/>
        </w:object>
      </w:r>
      <w:r>
        <w:t xml:space="preserve">(right) and </w:t>
      </w:r>
      <w:r w:rsidRPr="00084E8B">
        <w:rPr>
          <w:position w:val="-14"/>
        </w:rPr>
        <w:object w:dxaOrig="4180" w:dyaOrig="400" w14:anchorId="73CF3167">
          <v:shape id="_x0000_i1026" type="#_x0000_t75" style="width:209.4pt;height:19.85pt" o:ole="">
            <v:imagedata r:id="rId9" o:title=""/>
          </v:shape>
          <o:OLEObject Type="Embed" ProgID="Equation.DSMT4" ShapeID="_x0000_i1026" DrawAspect="Content" ObjectID="_1563087312" r:id="rId10"/>
        </w:object>
      </w:r>
      <w:r>
        <w:t xml:space="preserve"> (left) taken from </w:t>
      </w:r>
      <w:r w:rsidRPr="00481675">
        <w:t>n=</w:t>
      </w:r>
      <w:r>
        <w:t>48</w:t>
      </w:r>
      <w:r w:rsidRPr="00481675">
        <w:t xml:space="preserve"> sessions, from 9 mice</w:t>
      </w:r>
    </w:p>
    <w:p w:rsidR="00084E8B" w:rsidRDefault="00084E8B" w:rsidP="008A5E1E">
      <w:pPr>
        <w:pStyle w:val="ListParagraph"/>
        <w:numPr>
          <w:ilvl w:val="0"/>
          <w:numId w:val="1"/>
        </w:numPr>
      </w:pPr>
      <w:r>
        <w:t xml:space="preserve">Same as A) for environment B taken from </w:t>
      </w:r>
      <w:r w:rsidRPr="00481675">
        <w:t>n=</w:t>
      </w:r>
      <w:r>
        <w:t>28</w:t>
      </w:r>
      <w:r w:rsidRPr="00481675">
        <w:t xml:space="preserve"> </w:t>
      </w:r>
      <w:r>
        <w:t xml:space="preserve">sessions, </w:t>
      </w:r>
      <w:r w:rsidRPr="00481675">
        <w:t>from 4 mice</w:t>
      </w:r>
    </w:p>
    <w:p w:rsidR="003C35D9" w:rsidRDefault="001A7F49" w:rsidP="006D1C48">
      <w:pPr>
        <w:pStyle w:val="ListParagraph"/>
        <w:numPr>
          <w:ilvl w:val="0"/>
          <w:numId w:val="1"/>
        </w:numPr>
      </w:pPr>
      <w:r>
        <w:t xml:space="preserve">Scatter plot of </w:t>
      </w:r>
      <w:r w:rsidR="004265B3">
        <w:t xml:space="preserve">a </w:t>
      </w:r>
      <w:r>
        <w:t xml:space="preserve">matched t-test for </w:t>
      </w:r>
      <w:r w:rsidR="004265B3">
        <w:t>the conditional probabilities</w:t>
      </w:r>
      <w:proofErr w:type="gramStart"/>
      <w:r w:rsidR="004265B3">
        <w:t>:</w:t>
      </w:r>
      <w:proofErr w:type="gramEnd"/>
      <w:r w:rsidR="000F4E37" w:rsidRPr="004265B3">
        <w:rPr>
          <w:position w:val="-14"/>
        </w:rPr>
        <w:object w:dxaOrig="8100" w:dyaOrig="400" w14:anchorId="6EA728B0">
          <v:shape id="_x0000_i1027" type="#_x0000_t75" style="width:404.7pt;height:20.7pt" o:ole="">
            <v:imagedata r:id="rId11" o:title=""/>
          </v:shape>
          <o:OLEObject Type="Embed" ProgID="Equation.DSMT4" ShapeID="_x0000_i1027" DrawAspect="Content" ObjectID="_1563087313" r:id="rId12"/>
        </w:object>
      </w:r>
      <w:r w:rsidR="004265B3">
        <w:t>when rest can be before run</w:t>
      </w:r>
      <w:r>
        <w:t>(right</w:t>
      </w:r>
      <w:r w:rsidR="006D1C48">
        <w:t>),</w:t>
      </w:r>
      <w:r>
        <w:t xml:space="preserve"> and after (left)</w:t>
      </w:r>
      <w:r w:rsidR="004265B3">
        <w:t xml:space="preserve"> in a linear track</w:t>
      </w:r>
      <w:r w:rsidR="00A461CD">
        <w:t>. Dots are</w:t>
      </w:r>
      <w:r w:rsidR="00516A9F">
        <w:t xml:space="preserve"> the </w:t>
      </w:r>
      <w:r w:rsidR="005230F6">
        <w:t>different</w:t>
      </w:r>
      <w:r w:rsidR="00A461CD">
        <w:t xml:space="preserve"> color for each </w:t>
      </w:r>
      <w:r w:rsidR="00DC6C23">
        <w:t>mouse</w:t>
      </w:r>
      <w:r w:rsidR="00A461CD">
        <w:t>. Red line is p=0.025 for two tailed matched t-test.</w:t>
      </w:r>
      <w:r w:rsidR="007F31BA">
        <w:t xml:space="preserve"> Most sessions show no significant difference between the two conditional probabilities</w:t>
      </w:r>
    </w:p>
    <w:p w:rsidR="006D1C48" w:rsidRDefault="00152228" w:rsidP="006D1C48">
      <w:pPr>
        <w:pStyle w:val="ListParagraph"/>
        <w:numPr>
          <w:ilvl w:val="0"/>
          <w:numId w:val="1"/>
        </w:numPr>
      </w:pPr>
      <w:r>
        <w:t>Scatter plot of  e</w:t>
      </w:r>
      <w:r w:rsidR="004265B3">
        <w:t>ffect size of the difference between t</w:t>
      </w:r>
      <w:r>
        <w:t xml:space="preserve">he conditional probabilities in </w:t>
      </w:r>
      <w:r w:rsidR="00516A9F">
        <w:t>C</w:t>
      </w:r>
      <w:r>
        <w:t>)</w:t>
      </w:r>
      <w:r w:rsidR="006D1C48">
        <w:t xml:space="preserve"> axis X is for effect size of the difference: </w:t>
      </w:r>
      <w:r w:rsidR="006D1C48" w:rsidRPr="004265B3">
        <w:rPr>
          <w:position w:val="-14"/>
        </w:rPr>
        <w:object w:dxaOrig="10300" w:dyaOrig="400" w14:anchorId="1DD0D3E9">
          <v:shape id="_x0000_i1028" type="#_x0000_t75" style="width:514.75pt;height:20.7pt" o:ole="">
            <v:imagedata r:id="rId13" o:title=""/>
          </v:shape>
          <o:OLEObject Type="Embed" ProgID="Equation.DSMT4" ShapeID="_x0000_i1028" DrawAspect="Content" ObjectID="_1563087314" r:id="rId14"/>
        </w:object>
      </w:r>
      <w:r w:rsidR="006D1C48">
        <w:t>axis Y is for effect size of the difference:</w:t>
      </w:r>
    </w:p>
    <w:p w:rsidR="004E4E9E" w:rsidRDefault="006D1C48" w:rsidP="005F7CC2">
      <w:pPr>
        <w:pStyle w:val="ListParagraph"/>
      </w:pPr>
      <w:r w:rsidRPr="004265B3">
        <w:rPr>
          <w:position w:val="-14"/>
        </w:rPr>
        <w:object w:dxaOrig="9980" w:dyaOrig="400" w14:anchorId="6F5E61BE">
          <v:shape id="_x0000_i1029" type="#_x0000_t75" style="width:499.05pt;height:20.7pt" o:ole="">
            <v:imagedata r:id="rId15" o:title=""/>
          </v:shape>
          <o:OLEObject Type="Embed" ProgID="Equation.DSMT4" ShapeID="_x0000_i1029" DrawAspect="Content" ObjectID="_1563087315" r:id="rId16"/>
        </w:object>
      </w:r>
      <w:r w:rsidR="005F7CC2">
        <w:t>E</w:t>
      </w:r>
      <w:r w:rsidR="00FC713B">
        <w:t xml:space="preserve">+ </w:t>
      </w:r>
      <w:r w:rsidR="00516A9F">
        <w:t>F</w:t>
      </w:r>
      <w:r w:rsidR="00FC713B">
        <w:t xml:space="preserve">) same as </w:t>
      </w:r>
      <w:r w:rsidR="00516A9F">
        <w:t>C</w:t>
      </w:r>
      <w:proofErr w:type="gramStart"/>
      <w:r w:rsidR="00FC713B">
        <w:t>)+</w:t>
      </w:r>
      <w:proofErr w:type="gramEnd"/>
      <w:r w:rsidR="00FC713B">
        <w:t xml:space="preserve"> </w:t>
      </w:r>
      <w:r w:rsidR="00516A9F">
        <w:t>D</w:t>
      </w:r>
      <w:r w:rsidR="00FC713B">
        <w:t>) respectively, for L-shape track</w:t>
      </w:r>
      <w:r w:rsidR="00417E22">
        <w:t>. Most significant sessions show higher probability for activation in edge given lack of activation in run epoch.</w:t>
      </w:r>
    </w:p>
    <w:p w:rsidR="00DF091B" w:rsidRDefault="00C71C79" w:rsidP="00DF091B">
      <w:pPr>
        <w:pStyle w:val="ListParagraph"/>
      </w:pPr>
      <w:r>
        <w:rPr>
          <w:noProof/>
        </w:rPr>
        <w:drawing>
          <wp:inline distT="0" distB="0" distL="0" distR="0" wp14:anchorId="12D89689" wp14:editId="1A13B773">
            <wp:extent cx="3657600" cy="3657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sity of probability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E92" w:rsidRDefault="00904E92" w:rsidP="00DF091B">
      <w:pPr>
        <w:pStyle w:val="ListParagraph"/>
      </w:pPr>
    </w:p>
    <w:p w:rsidR="00904E92" w:rsidRDefault="00904E92" w:rsidP="00DF091B">
      <w:pPr>
        <w:pStyle w:val="ListParagraph"/>
      </w:pPr>
    </w:p>
    <w:p w:rsidR="00904E92" w:rsidRDefault="00904E92" w:rsidP="00DF091B">
      <w:pPr>
        <w:pStyle w:val="ListParagraph"/>
      </w:pPr>
    </w:p>
    <w:p w:rsidR="00DF091B" w:rsidRDefault="00DF091B" w:rsidP="00DF091B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CDB9FA2" wp14:editId="2087F873">
            <wp:simplePos x="0" y="0"/>
            <wp:positionH relativeFrom="column">
              <wp:posOffset>-772160</wp:posOffset>
            </wp:positionH>
            <wp:positionV relativeFrom="paragraph">
              <wp:posOffset>-716915</wp:posOffset>
            </wp:positionV>
            <wp:extent cx="6866255" cy="3432810"/>
            <wp:effectExtent l="0" t="0" r="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nal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6255" cy="3432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3970" w:rsidRDefault="00E93970" w:rsidP="00E93970">
      <w:pPr>
        <w:rPr>
          <w:b/>
          <w:bCs/>
        </w:rPr>
      </w:pPr>
      <w:r w:rsidRPr="000B2D1F">
        <w:rPr>
          <w:b/>
          <w:bCs/>
        </w:rPr>
        <w:t xml:space="preserve">Fig 2: </w:t>
      </w:r>
      <w:r>
        <w:rPr>
          <w:b/>
          <w:bCs/>
        </w:rPr>
        <w:t>Neurons that participate in s</w:t>
      </w:r>
      <w:r w:rsidRPr="000B2D1F">
        <w:rPr>
          <w:b/>
          <w:bCs/>
        </w:rPr>
        <w:t xml:space="preserve">ynchronous calcium events </w:t>
      </w:r>
      <w:r>
        <w:rPr>
          <w:b/>
          <w:bCs/>
        </w:rPr>
        <w:t xml:space="preserve">before running are unlikely to </w:t>
      </w:r>
      <w:bookmarkStart w:id="0" w:name="_GoBack"/>
      <w:bookmarkEnd w:id="0"/>
      <w:r>
        <w:rPr>
          <w:b/>
          <w:bCs/>
        </w:rPr>
        <w:t xml:space="preserve">be activated </w:t>
      </w:r>
      <w:del w:id="1" w:author="Yaniv Ziv" w:date="2017-07-23T14:37:00Z">
        <w:r w:rsidRPr="000B2D1F" w:rsidDel="00313269">
          <w:rPr>
            <w:b/>
            <w:bCs/>
          </w:rPr>
          <w:delText xml:space="preserve"> </w:delText>
        </w:r>
      </w:del>
      <w:r w:rsidRPr="000B2D1F">
        <w:rPr>
          <w:b/>
          <w:bCs/>
        </w:rPr>
        <w:t>in upcoming run epoch</w:t>
      </w:r>
      <w:ins w:id="2" w:author="Yaniv Ziv" w:date="2017-07-23T14:37:00Z">
        <w:r>
          <w:rPr>
            <w:b/>
            <w:bCs/>
          </w:rPr>
          <w:t>.</w:t>
        </w:r>
      </w:ins>
    </w:p>
    <w:p w:rsidR="00E93970" w:rsidRDefault="00E93970" w:rsidP="00E93970">
      <w:pPr>
        <w:pStyle w:val="ListParagraph"/>
        <w:numPr>
          <w:ilvl w:val="0"/>
          <w:numId w:val="2"/>
        </w:numPr>
      </w:pPr>
      <w:r>
        <w:t>Distribution of number of neurons per s</w:t>
      </w:r>
      <w:r w:rsidRPr="000B2D1F">
        <w:t>ynchronous</w:t>
      </w:r>
      <w:r>
        <w:t xml:space="preserve"> calcium event (SCE), calculated for all neurons (not only place cells). Data pooled from n=9 mice running on a linear track. </w:t>
      </w:r>
      <w:r w:rsidR="009F5864">
        <w:t>Inset show the same in log scale on y axis.</w:t>
      </w:r>
    </w:p>
    <w:p w:rsidR="009F5864" w:rsidRDefault="00E93970" w:rsidP="009F5864">
      <w:pPr>
        <w:pStyle w:val="ListParagraph"/>
        <w:numPr>
          <w:ilvl w:val="0"/>
          <w:numId w:val="2"/>
        </w:numPr>
      </w:pPr>
      <w:r>
        <w:t>Distribution of number of neurons that participated in SCE and in the following run.</w:t>
      </w:r>
      <w:r w:rsidR="009F5864">
        <w:t xml:space="preserve"> </w:t>
      </w:r>
      <w:r w:rsidR="009F5864">
        <w:t>Inset show the same in log scale on y axis</w:t>
      </w:r>
      <w:r w:rsidR="00D642AB">
        <w:t>.</w:t>
      </w:r>
    </w:p>
    <w:p w:rsidR="00E93970" w:rsidRDefault="00E93970" w:rsidP="00E93970">
      <w:pPr>
        <w:pStyle w:val="ListParagraph"/>
        <w:numPr>
          <w:ilvl w:val="0"/>
          <w:numId w:val="2"/>
        </w:numPr>
      </w:pPr>
      <w:r>
        <w:t xml:space="preserve">Box plot of the number of neurons that were active in SCE and in the run epoch that followed. </w:t>
      </w:r>
    </w:p>
    <w:p w:rsidR="000B2D1F" w:rsidRPr="007101B0" w:rsidRDefault="000B2D1F" w:rsidP="007101B0">
      <w:r>
        <w:lastRenderedPageBreak/>
        <w:t xml:space="preserve">A </w:t>
      </w:r>
      <w:r w:rsidR="00B41C2C">
        <w:rPr>
          <w:noProof/>
        </w:rPr>
        <w:drawing>
          <wp:inline distT="0" distB="0" distL="0" distR="0">
            <wp:extent cx="4010027" cy="499675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mmary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027" cy="4996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D1F" w:rsidRDefault="000B2D1F" w:rsidP="0051594F">
      <w:r>
        <w:t xml:space="preserve">(Commit: </w:t>
      </w:r>
      <w:r w:rsidR="0051594F">
        <w:t>f63e698</w:t>
      </w:r>
      <w:r>
        <w:t>)</w:t>
      </w:r>
    </w:p>
    <w:p w:rsidR="007101B0" w:rsidRPr="007101B0" w:rsidRDefault="007101B0" w:rsidP="007101B0">
      <w:pPr>
        <w:rPr>
          <w:b/>
          <w:bCs/>
        </w:rPr>
      </w:pPr>
      <w:r w:rsidRPr="007101B0">
        <w:rPr>
          <w:b/>
          <w:bCs/>
        </w:rPr>
        <w:t>Fig 3: decoding bucket trials show no significant edge (reward?) representation</w:t>
      </w:r>
    </w:p>
    <w:p w:rsidR="007101B0" w:rsidRDefault="0038119A" w:rsidP="0038119A">
      <w:pPr>
        <w:pStyle w:val="ListParagraph"/>
        <w:numPr>
          <w:ilvl w:val="0"/>
          <w:numId w:val="3"/>
        </w:numPr>
      </w:pPr>
      <w:r>
        <w:t>Maximum likelihood estimation decoder performance on the linear track, for each mouse separately.</w:t>
      </w:r>
      <w:r w:rsidR="00E64C6B">
        <w:t xml:space="preserve"> </w:t>
      </w:r>
      <w:r w:rsidR="00403ADD">
        <w:t>Absolute mean error units in cm.</w:t>
      </w:r>
    </w:p>
    <w:p w:rsidR="0009031C" w:rsidRDefault="00751243" w:rsidP="005435ED">
      <w:pPr>
        <w:pStyle w:val="ListParagraph"/>
        <w:numPr>
          <w:ilvl w:val="0"/>
          <w:numId w:val="3"/>
        </w:numPr>
      </w:pPr>
      <w:r>
        <w:t>Fraction of</w:t>
      </w:r>
      <w:r w:rsidR="00996613">
        <w:t xml:space="preserve"> frames</w:t>
      </w:r>
      <w:r>
        <w:t xml:space="preserve"> decoding the proximate environment </w:t>
      </w:r>
      <w:r w:rsidR="00996613">
        <w:t xml:space="preserve">in time </w:t>
      </w:r>
      <w:r>
        <w:t xml:space="preserve">to the bucket trial. </w:t>
      </w:r>
      <w:r w:rsidR="00D07949">
        <w:t xml:space="preserve">Pooled </w:t>
      </w:r>
      <w:r w:rsidR="00996613">
        <w:t>from</w:t>
      </w:r>
      <w:r w:rsidR="00D07949">
        <w:t xml:space="preserve"> </w:t>
      </w:r>
      <w:r w:rsidR="005435ED" w:rsidRPr="00481675">
        <w:t>n=</w:t>
      </w:r>
      <w:r w:rsidR="005435ED">
        <w:t>56 bucket trials from 4 mice in</w:t>
      </w:r>
      <w:r w:rsidR="00996613">
        <w:t xml:space="preserve"> each environment. The decoding fraction of frames was significant in both bucket trial’s types</w:t>
      </w:r>
    </w:p>
    <w:p w:rsidR="0011240C" w:rsidRDefault="0011240C" w:rsidP="005435ED">
      <w:pPr>
        <w:pStyle w:val="ListParagraph"/>
        <w:numPr>
          <w:ilvl w:val="0"/>
          <w:numId w:val="3"/>
        </w:numPr>
      </w:pPr>
      <w:r>
        <w:t>Box plot of the number of events in frame for each decoded bin, when the proximate environment was decoded (in inset is when the other environment was decoded)</w:t>
      </w:r>
    </w:p>
    <w:p w:rsidR="005435ED" w:rsidRDefault="0011240C" w:rsidP="005435ED">
      <w:pPr>
        <w:pStyle w:val="ListParagraph"/>
        <w:numPr>
          <w:ilvl w:val="0"/>
          <w:numId w:val="3"/>
        </w:numPr>
      </w:pPr>
      <w:r>
        <w:t>Density of the decoded bins in the matched\non matched environment and the natural occupation</w:t>
      </w:r>
      <w:r w:rsidR="001F3238">
        <w:t>. The estimation is significantly different then the natural occupation by Kolmogorov-Smirnov test (p~0).</w:t>
      </w:r>
    </w:p>
    <w:p w:rsidR="000B2D1F" w:rsidRDefault="001C2A11" w:rsidP="009F5864">
      <w:pPr>
        <w:jc w:val="right"/>
      </w:pPr>
      <w:r>
        <w:rPr>
          <w:noProof/>
        </w:rPr>
        <w:lastRenderedPageBreak/>
        <w:drawing>
          <wp:inline distT="0" distB="0" distL="0" distR="0" wp14:anchorId="1D9F1EA9" wp14:editId="7C67FEDA">
            <wp:extent cx="2570056" cy="2147365"/>
            <wp:effectExtent l="0" t="0" r="1905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box plot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14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7D5E">
        <w:rPr>
          <w:noProof/>
        </w:rPr>
        <w:drawing>
          <wp:inline distT="0" distB="0" distL="0" distR="0">
            <wp:extent cx="5840361" cy="4156096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cket decoding distribution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8"/>
                    <a:stretch/>
                  </pic:blipFill>
                  <pic:spPr bwMode="auto">
                    <a:xfrm>
                      <a:off x="0" y="0"/>
                      <a:ext cx="5840361" cy="4156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6AC2" w:rsidRDefault="00876AC2" w:rsidP="00880C2B"/>
    <w:p w:rsidR="00876AC2" w:rsidRDefault="00876AC2" w:rsidP="00880C2B"/>
    <w:p w:rsidR="00880C2B" w:rsidRDefault="00880C2B" w:rsidP="00880C2B"/>
    <w:sectPr w:rsidR="00880C2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D46F4"/>
    <w:multiLevelType w:val="hybridMultilevel"/>
    <w:tmpl w:val="D47AF09A"/>
    <w:lvl w:ilvl="0" w:tplc="7632F9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D60974"/>
    <w:multiLevelType w:val="hybridMultilevel"/>
    <w:tmpl w:val="EBBE61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6A2171"/>
    <w:multiLevelType w:val="hybridMultilevel"/>
    <w:tmpl w:val="736A4C26"/>
    <w:lvl w:ilvl="0" w:tplc="A8D6A3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8BC"/>
    <w:rsid w:val="000218BC"/>
    <w:rsid w:val="0006511C"/>
    <w:rsid w:val="00084E8B"/>
    <w:rsid w:val="0009031C"/>
    <w:rsid w:val="000B2D1F"/>
    <w:rsid w:val="000F4E37"/>
    <w:rsid w:val="0011240C"/>
    <w:rsid w:val="00152228"/>
    <w:rsid w:val="00194B47"/>
    <w:rsid w:val="001A7F49"/>
    <w:rsid w:val="001C2A11"/>
    <w:rsid w:val="001C4320"/>
    <w:rsid w:val="001F3238"/>
    <w:rsid w:val="00211E0E"/>
    <w:rsid w:val="00244A46"/>
    <w:rsid w:val="002A0F3B"/>
    <w:rsid w:val="0038119A"/>
    <w:rsid w:val="003C35D9"/>
    <w:rsid w:val="003F6DCD"/>
    <w:rsid w:val="00403ADD"/>
    <w:rsid w:val="00417E22"/>
    <w:rsid w:val="004265B3"/>
    <w:rsid w:val="00481675"/>
    <w:rsid w:val="004867DA"/>
    <w:rsid w:val="004E4E9E"/>
    <w:rsid w:val="0051594F"/>
    <w:rsid w:val="00516568"/>
    <w:rsid w:val="00516A9F"/>
    <w:rsid w:val="005230F6"/>
    <w:rsid w:val="005435ED"/>
    <w:rsid w:val="005F7CC2"/>
    <w:rsid w:val="00643D68"/>
    <w:rsid w:val="006B0F82"/>
    <w:rsid w:val="006B1919"/>
    <w:rsid w:val="006D1C48"/>
    <w:rsid w:val="006F483A"/>
    <w:rsid w:val="007101B0"/>
    <w:rsid w:val="00724630"/>
    <w:rsid w:val="00751243"/>
    <w:rsid w:val="00772066"/>
    <w:rsid w:val="007F31BA"/>
    <w:rsid w:val="008047C3"/>
    <w:rsid w:val="008177AB"/>
    <w:rsid w:val="00821CFD"/>
    <w:rsid w:val="008308A0"/>
    <w:rsid w:val="00876AC2"/>
    <w:rsid w:val="00880C2B"/>
    <w:rsid w:val="008A5E1E"/>
    <w:rsid w:val="00904E92"/>
    <w:rsid w:val="00910979"/>
    <w:rsid w:val="009965CC"/>
    <w:rsid w:val="00996613"/>
    <w:rsid w:val="009F5864"/>
    <w:rsid w:val="00A461CD"/>
    <w:rsid w:val="00AC41A8"/>
    <w:rsid w:val="00AE6780"/>
    <w:rsid w:val="00B168E0"/>
    <w:rsid w:val="00B41C2C"/>
    <w:rsid w:val="00BE7D5E"/>
    <w:rsid w:val="00C71C79"/>
    <w:rsid w:val="00D07949"/>
    <w:rsid w:val="00D217E4"/>
    <w:rsid w:val="00D23E1B"/>
    <w:rsid w:val="00D47B7A"/>
    <w:rsid w:val="00D642AB"/>
    <w:rsid w:val="00DC6C23"/>
    <w:rsid w:val="00DD73AA"/>
    <w:rsid w:val="00DF091B"/>
    <w:rsid w:val="00E250AB"/>
    <w:rsid w:val="00E64C6B"/>
    <w:rsid w:val="00E93970"/>
    <w:rsid w:val="00EA5CC3"/>
    <w:rsid w:val="00F42712"/>
    <w:rsid w:val="00FC713B"/>
    <w:rsid w:val="00FF0E49"/>
    <w:rsid w:val="00FF3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1097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0979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0979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097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0979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8177AB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8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8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35D9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1097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0979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0979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097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0979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8177AB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096657-2F19-45E1-9206-14A58F0226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54</TotalTime>
  <Pages>4</Pages>
  <Words>363</Words>
  <Characters>207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izmann Institute of Science</Company>
  <LinksUpToDate>false</LinksUpToDate>
  <CharactersWithSpaces>2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CC</dc:creator>
  <cp:lastModifiedBy>WICC</cp:lastModifiedBy>
  <cp:revision>73</cp:revision>
  <dcterms:created xsi:type="dcterms:W3CDTF">2017-07-19T07:22:00Z</dcterms:created>
  <dcterms:modified xsi:type="dcterms:W3CDTF">2017-08-01T07:07:00Z</dcterms:modified>
</cp:coreProperties>
</file>